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1D5" w:rsidRPr="009D3275" w:rsidRDefault="009141D5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Question Three</w:t>
      </w:r>
    </w:p>
    <w:p w:rsidR="00C05D7D" w:rsidRPr="009D3275" w:rsidRDefault="00C05D7D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Answer:</w:t>
      </w:r>
    </w:p>
    <w:p w:rsidR="00365058" w:rsidRPr="009D3275" w:rsidRDefault="00607E63" w:rsidP="00E340D9">
      <w:pPr>
        <w:jc w:val="center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9AE93B" wp14:editId="3CF27957">
            <wp:extent cx="4019266" cy="1792853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3497" cy="179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01A" w:rsidRPr="009D3275" w:rsidRDefault="0095001A" w:rsidP="00E340D9">
      <w:pPr>
        <w:jc w:val="center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30"/>
          <w:sz w:val="24"/>
          <w:szCs w:val="24"/>
        </w:rPr>
        <w:object w:dxaOrig="6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75pt;height:36pt" o:ole="">
            <v:imagedata r:id="rId8" o:title=""/>
          </v:shape>
          <o:OLEObject Type="Embed" ProgID="Equation.DSMT4" ShapeID="_x0000_i1025" DrawAspect="Content" ObjectID="_1545592413" r:id="rId9"/>
        </w:object>
      </w:r>
    </w:p>
    <w:p w:rsidR="00C05D7D" w:rsidRPr="009D3275" w:rsidRDefault="00C05D7D">
      <w:pPr>
        <w:rPr>
          <w:rFonts w:ascii="Times New Roman" w:hAnsi="Times New Roman" w:cs="Times New Roman"/>
          <w:sz w:val="24"/>
          <w:szCs w:val="24"/>
        </w:rPr>
      </w:pPr>
    </w:p>
    <w:p w:rsidR="006853E5" w:rsidRPr="009D3275" w:rsidRDefault="006853E5">
      <w:pPr>
        <w:rPr>
          <w:rFonts w:ascii="Times New Roman" w:hAnsi="Times New Roman" w:cs="Times New Roman"/>
          <w:sz w:val="24"/>
          <w:szCs w:val="24"/>
        </w:rPr>
      </w:pPr>
    </w:p>
    <w:p w:rsidR="006853E5" w:rsidRPr="009D3275" w:rsidRDefault="006853E5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Question Four</w:t>
      </w:r>
    </w:p>
    <w:p w:rsidR="006853E5" w:rsidRPr="009D3275" w:rsidRDefault="00343CCD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Answer:</w:t>
      </w:r>
    </w:p>
    <w:p w:rsidR="00343CCD" w:rsidRPr="009D3275" w:rsidRDefault="00343CCD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6" type="#_x0000_t75" style="width:39.75pt;height:13.95pt" o:ole="">
            <v:imagedata r:id="rId10" o:title=""/>
          </v:shape>
          <o:OLEObject Type="Embed" ProgID="Equation.DSMT4" ShapeID="_x0000_i1026" DrawAspect="Content" ObjectID="_1545592414" r:id="rId11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3CCD" w:rsidRPr="009D3275" w:rsidRDefault="00343CCD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027" type="#_x0000_t75" style="width:111.75pt;height:18.25pt" o:ole="">
            <v:imagedata r:id="rId12" o:title=""/>
          </v:shape>
          <o:OLEObject Type="Embed" ProgID="Equation.DSMT4" ShapeID="_x0000_i1027" DrawAspect="Content" ObjectID="_1545592415" r:id="rId13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(if </w:t>
      </w:r>
      <w:r w:rsidRPr="009D3275">
        <w:rPr>
          <w:rFonts w:ascii="Times New Roman" w:hAnsi="Times New Roman" w:cs="Times New Roman"/>
          <w:position w:val="-4"/>
          <w:sz w:val="24"/>
          <w:szCs w:val="24"/>
        </w:rPr>
        <w:object w:dxaOrig="600" w:dyaOrig="300">
          <v:shape id="_x0000_i1028" type="#_x0000_t75" style="width:30.1pt;height:15.05pt" o:ole="">
            <v:imagedata r:id="rId14" o:title=""/>
          </v:shape>
          <o:OLEObject Type="Embed" ProgID="Equation.DSMT4" ShapeID="_x0000_i1028" DrawAspect="Content" ObjectID="_1545592416" r:id="rId15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is singular, otherwise </w:t>
      </w:r>
      <w:r w:rsidRPr="009D3275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29" type="#_x0000_t75" style="width:80.05pt;height:16.1pt" o:ole="">
            <v:imagedata r:id="rId16" o:title=""/>
          </v:shape>
          <o:OLEObject Type="Embed" ProgID="Equation.DSMT4" ShapeID="_x0000_i1029" DrawAspect="Content" ObjectID="_1545592417" r:id="rId17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)</w:t>
      </w:r>
      <w:r w:rsidR="00E340D9" w:rsidRPr="009D3275">
        <w:rPr>
          <w:rFonts w:ascii="Times New Roman" w:hAnsi="Times New Roman" w:cs="Times New Roman"/>
          <w:sz w:val="24"/>
          <w:szCs w:val="24"/>
        </w:rPr>
        <w:t>,</w:t>
      </w:r>
    </w:p>
    <w:p w:rsidR="00343CCD" w:rsidRPr="009D3275" w:rsidRDefault="00343CCD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 xml:space="preserve">where </w:t>
      </w:r>
      <w:r w:rsidRPr="009D327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0" type="#_x0000_t75" style="width:10.2pt;height:12.9pt" o:ole="">
            <v:imagedata r:id="rId18" o:title=""/>
          </v:shape>
          <o:OLEObject Type="Embed" ProgID="Equation.DSMT4" ShapeID="_x0000_i1030" DrawAspect="Content" ObjectID="_1545592418" r:id="rId19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is a small positive constant and </w:t>
      </w:r>
      <w:r w:rsidRPr="009D327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1" type="#_x0000_t75" style="width:10.2pt;height:12.9pt" o:ole="">
            <v:imagedata r:id="rId20" o:title=""/>
          </v:shape>
          <o:OLEObject Type="Embed" ProgID="Equation.DSMT4" ShapeID="_x0000_i1031" DrawAspect="Content" ObjectID="_1545592419" r:id="rId21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is the identity matrix.</w:t>
      </w:r>
    </w:p>
    <w:p w:rsidR="00E376A6" w:rsidRPr="009D3275" w:rsidRDefault="00822E61" w:rsidP="009721E3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We exploit construction residual of each class to classify the test sample. After</w:t>
      </w:r>
      <w:r w:rsidR="00E376A6" w:rsidRPr="009D3275">
        <w:rPr>
          <w:rFonts w:ascii="Times New Roman" w:hAnsi="Times New Roman" w:cs="Times New Roman"/>
          <w:sz w:val="24"/>
          <w:szCs w:val="24"/>
        </w:rPr>
        <w:t xml:space="preserve"> representation</w:t>
      </w:r>
      <w:r w:rsidRPr="009D3275">
        <w:rPr>
          <w:rFonts w:ascii="Times New Roman" w:hAnsi="Times New Roman" w:cs="Times New Roman"/>
          <w:sz w:val="24"/>
          <w:szCs w:val="24"/>
        </w:rPr>
        <w:t xml:space="preserve"> coefficient </w:t>
      </w:r>
      <w:r w:rsidRPr="009D327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2" type="#_x0000_t75" style="width:11.8pt;height:10.75pt" o:ole="">
            <v:imagedata r:id="rId22" o:title=""/>
          </v:shape>
          <o:OLEObject Type="Embed" ProgID="Equation.DSMT4" ShapeID="_x0000_i1032" DrawAspect="Content" ObjectID="_1545592420" r:id="rId23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is obtained, </w:t>
      </w:r>
      <w:r w:rsidR="00E376A6" w:rsidRPr="009D3275">
        <w:rPr>
          <w:rFonts w:ascii="Times New Roman" w:hAnsi="Times New Roman" w:cs="Times New Roman"/>
          <w:sz w:val="24"/>
          <w:szCs w:val="24"/>
        </w:rPr>
        <w:t>we use training samples of each class to represent the test sample as</w:t>
      </w:r>
    </w:p>
    <w:p w:rsidR="009721E3" w:rsidRDefault="00E376A6" w:rsidP="009721E3">
      <w:pPr>
        <w:jc w:val="center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33" type="#_x0000_t75" style="width:47.8pt;height:18.25pt" o:ole="">
            <v:imagedata r:id="rId24" o:title=""/>
          </v:shape>
          <o:OLEObject Type="Embed" ProgID="Equation.DSMT4" ShapeID="_x0000_i1033" DrawAspect="Content" ObjectID="_1545592421" r:id="rId25"/>
        </w:object>
      </w:r>
      <w:r w:rsidRPr="009D3275">
        <w:rPr>
          <w:rFonts w:ascii="Times New Roman" w:hAnsi="Times New Roman" w:cs="Times New Roman"/>
          <w:sz w:val="24"/>
          <w:szCs w:val="24"/>
        </w:rPr>
        <w:t>,</w:t>
      </w: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 xml:space="preserve">where </w:t>
      </w:r>
      <w:r w:rsidRPr="009D32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4" type="#_x0000_t75" style="width:15.05pt;height:18.25pt" o:ole="">
            <v:imagedata r:id="rId26" o:title=""/>
          </v:shape>
          <o:OLEObject Type="Embed" ProgID="Equation.DSMT4" ShapeID="_x0000_i1034" DrawAspect="Content" ObjectID="_1545592422" r:id="rId27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denotes all training samples of </w:t>
      </w:r>
      <w:r w:rsidRPr="009D3275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5" type="#_x0000_t75" style="width:7pt;height:12.9pt" o:ole="">
            <v:imagedata r:id="rId28" o:title=""/>
          </v:shape>
          <o:OLEObject Type="Embed" ProgID="Equation.DSMT4" ShapeID="_x0000_i1035" DrawAspect="Content" ObjectID="_1545592423" r:id="rId29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th class and </w:t>
      </w:r>
      <w:r w:rsidRPr="009D327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6" type="#_x0000_t75" style="width:12.9pt;height:18.25pt" o:ole="">
            <v:imagedata r:id="rId30" o:title=""/>
          </v:shape>
          <o:OLEObject Type="Embed" ProgID="Equation.DSMT4" ShapeID="_x0000_i1036" DrawAspect="Content" ObjectID="_1545592424" r:id="rId31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is their corresponding representation coefficients.</w:t>
      </w:r>
    </w:p>
    <w:p w:rsidR="00343CCD" w:rsidRPr="009D3275" w:rsidRDefault="00E376A6" w:rsidP="009721E3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 xml:space="preserve">Then </w:t>
      </w:r>
      <w:r w:rsidR="00822E61" w:rsidRPr="009D3275">
        <w:rPr>
          <w:rFonts w:ascii="Times New Roman" w:hAnsi="Times New Roman" w:cs="Times New Roman"/>
          <w:sz w:val="24"/>
          <w:szCs w:val="24"/>
        </w:rPr>
        <w:t>the construction residual of each</w:t>
      </w:r>
      <w:r w:rsidRPr="009D3275">
        <w:rPr>
          <w:rFonts w:ascii="Times New Roman" w:hAnsi="Times New Roman" w:cs="Times New Roman"/>
          <w:sz w:val="24"/>
          <w:szCs w:val="24"/>
        </w:rPr>
        <w:t xml:space="preserve"> class is calculated as follows </w:t>
      </w:r>
      <w:r w:rsidRPr="009D327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37" type="#_x0000_t75" style="width:60.2pt;height:19.9pt" o:ole="">
            <v:imagedata r:id="rId32" o:title=""/>
          </v:shape>
          <o:OLEObject Type="Embed" ProgID="Equation.DSMT4" ShapeID="_x0000_i1037" DrawAspect="Content" ObjectID="_1545592425" r:id="rId33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376A6" w:rsidRPr="009D3275" w:rsidRDefault="00E376A6" w:rsidP="009721E3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 xml:space="preserve">If </w:t>
      </w:r>
      <w:r w:rsidRPr="009D3275">
        <w:rPr>
          <w:rFonts w:ascii="Times New Roman" w:hAnsi="Times New Roman" w:cs="Times New Roman"/>
          <w:position w:val="-24"/>
          <w:sz w:val="24"/>
          <w:szCs w:val="24"/>
        </w:rPr>
        <w:object w:dxaOrig="1300" w:dyaOrig="480">
          <v:shape id="_x0000_i1038" type="#_x0000_t75" style="width:65pt;height:24.2pt" o:ole="">
            <v:imagedata r:id="rId34" o:title=""/>
          </v:shape>
          <o:OLEObject Type="Embed" ProgID="Equation.DSMT4" ShapeID="_x0000_i1038" DrawAspect="Content" ObjectID="_1545592426" r:id="rId35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, then the test sample will be classified to the </w:t>
      </w:r>
      <w:r w:rsidRPr="009D327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10.2pt;height:13.95pt" o:ole="">
            <v:imagedata r:id="rId36" o:title=""/>
          </v:shape>
          <o:OLEObject Type="Embed" ProgID="Equation.DSMT4" ShapeID="_x0000_i1039" DrawAspect="Content" ObjectID="_1545592427" r:id="rId37"/>
        </w:object>
      </w:r>
      <w:r w:rsidRPr="009D3275">
        <w:rPr>
          <w:rFonts w:ascii="Times New Roman" w:hAnsi="Times New Roman" w:cs="Times New Roman"/>
          <w:sz w:val="24"/>
          <w:szCs w:val="24"/>
        </w:rPr>
        <w:t>th class.</w:t>
      </w: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Question Five</w:t>
      </w: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>Answer:</w:t>
      </w:r>
    </w:p>
    <w:p w:rsidR="00E376A6" w:rsidRPr="009D3275" w:rsidRDefault="00351DB1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53" type="#_x0000_t75" style="width:31.15pt;height:18.25pt" o:ole="">
            <v:imagedata r:id="rId38" o:title=""/>
          </v:shape>
          <o:OLEObject Type="Embed" ProgID="Equation.DSMT4" ShapeID="_x0000_i1053" DrawAspect="Content" ObjectID="_1545592428" r:id="rId39"/>
        </w:object>
      </w:r>
      <w:r w:rsidR="00B8718D" w:rsidRPr="009D3275">
        <w:rPr>
          <w:rFonts w:ascii="Times New Roman" w:hAnsi="Times New Roman" w:cs="Times New Roman"/>
          <w:sz w:val="24"/>
          <w:szCs w:val="24"/>
        </w:rPr>
        <w:t xml:space="preserve">, </w:t>
      </w:r>
      <w:r w:rsidR="00B8718D" w:rsidRPr="009D3275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040" type="#_x0000_t75" style="width:38.15pt;height:18.8pt" o:ole="">
            <v:imagedata r:id="rId40" o:title=""/>
          </v:shape>
          <o:OLEObject Type="Embed" ProgID="Equation.DSMT4" ShapeID="_x0000_i1040" DrawAspect="Content" ObjectID="_1545592429" r:id="rId41"/>
        </w:object>
      </w:r>
      <w:r w:rsidR="009154E9" w:rsidRPr="009D3275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9154E9" w:rsidRPr="009D3275" w:rsidRDefault="00022EB8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041" type="#_x0000_t75" style="width:111.2pt;height:33.85pt" o:ole="">
            <v:imagedata r:id="rId42" o:title=""/>
          </v:shape>
          <o:OLEObject Type="Embed" ProgID="Equation.DSMT4" ShapeID="_x0000_i1041" DrawAspect="Content" ObjectID="_1545592430" r:id="rId43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, </w:t>
      </w:r>
      <w:r w:rsidRPr="009D3275">
        <w:rPr>
          <w:rFonts w:ascii="Times New Roman" w:hAnsi="Times New Roman" w:cs="Times New Roman"/>
          <w:position w:val="-66"/>
          <w:sz w:val="24"/>
          <w:szCs w:val="24"/>
        </w:rPr>
        <w:object w:dxaOrig="1200" w:dyaOrig="1440">
          <v:shape id="_x0000_i1042" type="#_x0000_t75" style="width:60.2pt;height:1in" o:ole="">
            <v:imagedata r:id="rId44" o:title=""/>
          </v:shape>
          <o:OLEObject Type="Embed" ProgID="Equation.DSMT4" ShapeID="_x0000_i1042" DrawAspect="Content" ObjectID="_1545592431" r:id="rId45"/>
        </w:object>
      </w:r>
      <w:r w:rsidRPr="009D3275">
        <w:rPr>
          <w:rFonts w:ascii="Times New Roman" w:hAnsi="Times New Roman" w:cs="Times New Roman"/>
          <w:sz w:val="24"/>
          <w:szCs w:val="24"/>
        </w:rPr>
        <w:t>,</w:t>
      </w:r>
    </w:p>
    <w:p w:rsidR="00022EB8" w:rsidRPr="009D3275" w:rsidRDefault="00022EB8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043" type="#_x0000_t75" style="width:84.9pt;height:16.1pt" o:ole="">
            <v:imagedata r:id="rId46" o:title=""/>
          </v:shape>
          <o:OLEObject Type="Embed" ProgID="Equation.DSMT4" ShapeID="_x0000_i1043" DrawAspect="Content" ObjectID="_1545592432" r:id="rId47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, </w:t>
      </w:r>
      <w:r w:rsidRPr="009D3275">
        <w:rPr>
          <w:rFonts w:ascii="Times New Roman" w:hAnsi="Times New Roman" w:cs="Times New Roman"/>
          <w:position w:val="-24"/>
          <w:sz w:val="24"/>
          <w:szCs w:val="24"/>
        </w:rPr>
        <w:object w:dxaOrig="1620" w:dyaOrig="520">
          <v:shape id="_x0000_i1044" type="#_x0000_t75" style="width:81.15pt;height:25.8pt" o:ole="">
            <v:imagedata r:id="rId48" o:title=""/>
          </v:shape>
          <o:OLEObject Type="Embed" ProgID="Equation.DSMT4" ShapeID="_x0000_i1044" DrawAspect="Content" ObjectID="_1545592433" r:id="rId49"/>
        </w:object>
      </w:r>
      <w:r w:rsidRPr="009D3275">
        <w:rPr>
          <w:rFonts w:ascii="Times New Roman" w:hAnsi="Times New Roman" w:cs="Times New Roman"/>
          <w:sz w:val="24"/>
          <w:szCs w:val="24"/>
        </w:rPr>
        <w:t>,</w:t>
      </w:r>
    </w:p>
    <w:p w:rsidR="00022EB8" w:rsidRPr="009D3275" w:rsidRDefault="00022EB8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45" type="#_x0000_t75" style="width:101pt;height:33.85pt" o:ole="">
            <v:imagedata r:id="rId50" o:title=""/>
          </v:shape>
          <o:OLEObject Type="Embed" ProgID="Equation.DSMT4" ShapeID="_x0000_i1045" DrawAspect="Content" ObjectID="_1545592434" r:id="rId51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2EB8" w:rsidRPr="009D3275" w:rsidRDefault="00022EB8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46" type="#_x0000_t75" style="width:132.2pt;height:33.85pt" o:ole="">
            <v:imagedata r:id="rId52" o:title=""/>
          </v:shape>
          <o:OLEObject Type="Embed" ProgID="Equation.DSMT4" ShapeID="_x0000_i1046" DrawAspect="Content" ObjectID="_1545592435" r:id="rId53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2EB8" w:rsidRPr="009D3275" w:rsidRDefault="002A0646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30"/>
          <w:sz w:val="24"/>
          <w:szCs w:val="24"/>
        </w:rPr>
        <w:object w:dxaOrig="3860" w:dyaOrig="680">
          <v:shape id="_x0000_i1047" type="#_x0000_t75" style="width:192.9pt;height:33.85pt" o:ole="">
            <v:imagedata r:id="rId54" o:title=""/>
          </v:shape>
          <o:OLEObject Type="Embed" ProgID="Equation.DSMT4" ShapeID="_x0000_i1047" DrawAspect="Content" ObjectID="_1545592436" r:id="rId55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0646" w:rsidRPr="009D3275" w:rsidRDefault="002A0646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66"/>
          <w:sz w:val="24"/>
          <w:szCs w:val="24"/>
        </w:rPr>
        <w:object w:dxaOrig="4120" w:dyaOrig="1440">
          <v:shape id="_x0000_i1048" type="#_x0000_t75" style="width:205.8pt;height:1in" o:ole="">
            <v:imagedata r:id="rId56" o:title=""/>
          </v:shape>
          <o:OLEObject Type="Embed" ProgID="Equation.DSMT4" ShapeID="_x0000_i1048" DrawAspect="Content" ObjectID="_1545592437" r:id="rId57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1C87" w:rsidRPr="009D3275" w:rsidRDefault="00FB4641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position w:val="-32"/>
          <w:sz w:val="24"/>
          <w:szCs w:val="24"/>
        </w:rPr>
        <w:object w:dxaOrig="1740" w:dyaOrig="720">
          <v:shape id="_x0000_i1049" type="#_x0000_t75" style="width:87.05pt;height:36pt" o:ole="">
            <v:imagedata r:id="rId58" o:title=""/>
          </v:shape>
          <o:OLEObject Type="Embed" ProgID="Equation.DSMT4" ShapeID="_x0000_i1049" DrawAspect="Content" ObjectID="_1545592438" r:id="rId59"/>
        </w:object>
      </w:r>
      <w:r w:rsidRPr="009D3275">
        <w:rPr>
          <w:rFonts w:ascii="Times New Roman" w:hAnsi="Times New Roman" w:cs="Times New Roman"/>
          <w:sz w:val="24"/>
          <w:szCs w:val="24"/>
        </w:rPr>
        <w:t xml:space="preserve">, </w:t>
      </w:r>
      <w:r w:rsidRPr="009D3275">
        <w:rPr>
          <w:rFonts w:ascii="Times New Roman" w:hAnsi="Times New Roman" w:cs="Times New Roman"/>
          <w:position w:val="-32"/>
          <w:sz w:val="24"/>
          <w:szCs w:val="24"/>
        </w:rPr>
        <w:object w:dxaOrig="2420" w:dyaOrig="760">
          <v:shape id="_x0000_i1050" type="#_x0000_t75" style="width:120.9pt;height:38.15pt" o:ole="">
            <v:imagedata r:id="rId60" o:title=""/>
          </v:shape>
          <o:OLEObject Type="Embed" ProgID="Equation.DSMT4" ShapeID="_x0000_i1050" DrawAspect="Content" ObjectID="_1545592439" r:id="rId61"/>
        </w:object>
      </w:r>
      <w:r w:rsidRPr="009D3275">
        <w:rPr>
          <w:rFonts w:ascii="Times New Roman" w:hAnsi="Times New Roman" w:cs="Times New Roman"/>
          <w:sz w:val="24"/>
          <w:szCs w:val="24"/>
        </w:rPr>
        <w:t>,</w:t>
      </w:r>
    </w:p>
    <w:p w:rsidR="00FB4641" w:rsidRPr="009D3275" w:rsidRDefault="00FB4641">
      <w:pPr>
        <w:rPr>
          <w:rFonts w:ascii="Times New Roman" w:hAnsi="Times New Roman" w:cs="Times New Roman"/>
          <w:sz w:val="24"/>
          <w:szCs w:val="24"/>
        </w:rPr>
      </w:pPr>
      <w:r w:rsidRPr="009D3275">
        <w:rPr>
          <w:rFonts w:ascii="Times New Roman" w:hAnsi="Times New Roman" w:cs="Times New Roman"/>
          <w:sz w:val="24"/>
          <w:szCs w:val="24"/>
        </w:rPr>
        <w:t xml:space="preserve">Thus, </w:t>
      </w:r>
      <w:r w:rsidR="009E1154" w:rsidRPr="009D3275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051" type="#_x0000_t75" style="width:80.05pt;height:33.85pt" o:ole="">
            <v:imagedata r:id="rId62" o:title=""/>
          </v:shape>
          <o:OLEObject Type="Embed" ProgID="Equation.DSMT4" ShapeID="_x0000_i1051" DrawAspect="Content" ObjectID="_1545592440" r:id="rId63"/>
        </w:object>
      </w:r>
      <w:r w:rsidR="009E1154" w:rsidRPr="009D3275">
        <w:rPr>
          <w:rFonts w:ascii="Times New Roman" w:hAnsi="Times New Roman" w:cs="Times New Roman"/>
          <w:sz w:val="24"/>
          <w:szCs w:val="24"/>
        </w:rPr>
        <w:t xml:space="preserve">, and </w:t>
      </w:r>
      <w:r w:rsidR="009E1154" w:rsidRPr="009D3275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052" type="#_x0000_t75" style="width:117.15pt;height:33.85pt" o:ole="">
            <v:imagedata r:id="rId64" o:title=""/>
          </v:shape>
          <o:OLEObject Type="Embed" ProgID="Equation.DSMT4" ShapeID="_x0000_i1052" DrawAspect="Content" ObjectID="_1545592441" r:id="rId65"/>
        </w:object>
      </w:r>
      <w:r w:rsidR="009E1154" w:rsidRPr="009D3275">
        <w:rPr>
          <w:rFonts w:ascii="Times New Roman" w:hAnsi="Times New Roman" w:cs="Times New Roman"/>
          <w:sz w:val="24"/>
          <w:szCs w:val="24"/>
        </w:rPr>
        <w:t>.</w:t>
      </w: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</w:p>
    <w:p w:rsidR="00E376A6" w:rsidRPr="009D3275" w:rsidRDefault="00E376A6">
      <w:pPr>
        <w:rPr>
          <w:rFonts w:ascii="Times New Roman" w:hAnsi="Times New Roman" w:cs="Times New Roman"/>
          <w:sz w:val="24"/>
          <w:szCs w:val="24"/>
        </w:rPr>
      </w:pPr>
    </w:p>
    <w:p w:rsidR="00822E61" w:rsidRPr="009D3275" w:rsidRDefault="00822E61">
      <w:pPr>
        <w:rPr>
          <w:rFonts w:ascii="Times New Roman" w:hAnsi="Times New Roman" w:cs="Times New Roman"/>
          <w:sz w:val="24"/>
          <w:szCs w:val="24"/>
        </w:rPr>
      </w:pPr>
    </w:p>
    <w:sectPr w:rsidR="00822E61" w:rsidRPr="009D32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32B" w:rsidRDefault="008D132B" w:rsidP="00FE34E4">
      <w:r>
        <w:separator/>
      </w:r>
    </w:p>
  </w:endnote>
  <w:endnote w:type="continuationSeparator" w:id="0">
    <w:p w:rsidR="008D132B" w:rsidRDefault="008D132B" w:rsidP="00FE34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32B" w:rsidRDefault="008D132B" w:rsidP="00FE34E4">
      <w:r>
        <w:separator/>
      </w:r>
    </w:p>
  </w:footnote>
  <w:footnote w:type="continuationSeparator" w:id="0">
    <w:p w:rsidR="008D132B" w:rsidRDefault="008D132B" w:rsidP="00FE34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6C6"/>
    <w:rsid w:val="00022EB8"/>
    <w:rsid w:val="000C5E42"/>
    <w:rsid w:val="00173E67"/>
    <w:rsid w:val="00275D0E"/>
    <w:rsid w:val="002A0646"/>
    <w:rsid w:val="002E6B6F"/>
    <w:rsid w:val="003426DF"/>
    <w:rsid w:val="00343CCD"/>
    <w:rsid w:val="00351DB1"/>
    <w:rsid w:val="00365058"/>
    <w:rsid w:val="0040626D"/>
    <w:rsid w:val="00426C3B"/>
    <w:rsid w:val="005066C6"/>
    <w:rsid w:val="005100D9"/>
    <w:rsid w:val="00550154"/>
    <w:rsid w:val="005B0ECD"/>
    <w:rsid w:val="00607E63"/>
    <w:rsid w:val="006853E5"/>
    <w:rsid w:val="006A624E"/>
    <w:rsid w:val="00724F26"/>
    <w:rsid w:val="007413A2"/>
    <w:rsid w:val="00814575"/>
    <w:rsid w:val="00822E61"/>
    <w:rsid w:val="0082709C"/>
    <w:rsid w:val="00831C87"/>
    <w:rsid w:val="008D132B"/>
    <w:rsid w:val="009141D5"/>
    <w:rsid w:val="009154E9"/>
    <w:rsid w:val="0095001A"/>
    <w:rsid w:val="009721E3"/>
    <w:rsid w:val="009721F1"/>
    <w:rsid w:val="00986EFB"/>
    <w:rsid w:val="009D3275"/>
    <w:rsid w:val="009E1154"/>
    <w:rsid w:val="00A559D6"/>
    <w:rsid w:val="00B8718D"/>
    <w:rsid w:val="00C05D7D"/>
    <w:rsid w:val="00CF0DE8"/>
    <w:rsid w:val="00D235C8"/>
    <w:rsid w:val="00D73ED5"/>
    <w:rsid w:val="00E132EC"/>
    <w:rsid w:val="00E340D9"/>
    <w:rsid w:val="00E376A6"/>
    <w:rsid w:val="00F5674A"/>
    <w:rsid w:val="00FB4641"/>
    <w:rsid w:val="00FE3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141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141D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E34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E34E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E34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E34E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141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141D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E34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E34E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E34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E34E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209</Words>
  <Characters>1196</Characters>
  <Application>Microsoft Office Word</Application>
  <DocSecurity>0</DocSecurity>
  <Lines>9</Lines>
  <Paragraphs>2</Paragraphs>
  <ScaleCrop>false</ScaleCrop>
  <Company>MS</Company>
  <LinksUpToDate>false</LinksUpToDate>
  <CharactersWithSpaces>1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AutoBVT</cp:lastModifiedBy>
  <cp:revision>30</cp:revision>
  <cp:lastPrinted>2016-02-29T08:08:00Z</cp:lastPrinted>
  <dcterms:created xsi:type="dcterms:W3CDTF">2016-02-29T07:03:00Z</dcterms:created>
  <dcterms:modified xsi:type="dcterms:W3CDTF">2017-01-10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